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6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8" o:title=""/>
          </v:shape>
          <o:OLEObject Type="Embed" ProgID="Equation.DSMT4" ShapeID="_x0000_i1025" DrawAspect="Content" ObjectID="_1458592746" r:id="rId9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  <w:rPr>
          <w:rFonts w:hint="eastAsia"/>
        </w:rPr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t>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  <w:r>
        <w:rPr>
          <w:rFonts w:hint="eastAsia"/>
        </w:rPr>
        <w:t>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</w:t>
      </w:r>
      <w:r w:rsidR="009F2847">
        <w:rPr>
          <w:rFonts w:hint="eastAsia"/>
        </w:rPr>
        <w:t>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</w:t>
      </w:r>
      <w:r w:rsidR="009F2847">
        <w:t>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</w:t>
      </w:r>
      <w:r w:rsidR="009F2847">
        <w:rPr>
          <w:rFonts w:hint="eastAsia"/>
        </w:rPr>
        <w:t>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</w:t>
      </w:r>
      <w:r>
        <w:rPr>
          <w:rStyle w:val="a5"/>
          <w:b w:val="0"/>
        </w:rPr>
        <w:t>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</w:t>
      </w:r>
      <w:r>
        <w:rPr>
          <w:rStyle w:val="a5"/>
          <w:b w:val="0"/>
        </w:rPr>
        <w:t>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</w:t>
      </w:r>
      <w:r>
        <w:rPr>
          <w:rStyle w:val="a5"/>
          <w:b w:val="0"/>
        </w:rPr>
        <w:t>队列</w:t>
      </w:r>
      <w:r>
        <w:rPr>
          <w:rStyle w:val="a5"/>
          <w:b w:val="0"/>
        </w:rPr>
        <w:t>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rFonts w:hint="eastAsia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  <w:rPr>
          <w:rFonts w:hint="eastAsia"/>
        </w:rPr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Pr="00A959CD" w:rsidRDefault="000441E9" w:rsidP="00A959CD">
      <w:pPr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441E9" w:rsidRPr="00A959CD" w:rsidSect="00CD3BCC"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441E9"/>
    <w:rsid w:val="00051CA1"/>
    <w:rsid w:val="00054C12"/>
    <w:rsid w:val="00064DA8"/>
    <w:rsid w:val="0009259F"/>
    <w:rsid w:val="00095C05"/>
    <w:rsid w:val="000C19DB"/>
    <w:rsid w:val="000C33F0"/>
    <w:rsid w:val="000C6025"/>
    <w:rsid w:val="00103D4A"/>
    <w:rsid w:val="00113FCD"/>
    <w:rsid w:val="00143EC4"/>
    <w:rsid w:val="00146230"/>
    <w:rsid w:val="001658E6"/>
    <w:rsid w:val="00167F61"/>
    <w:rsid w:val="00170C9B"/>
    <w:rsid w:val="00177F22"/>
    <w:rsid w:val="0019161A"/>
    <w:rsid w:val="001B1705"/>
    <w:rsid w:val="001C423F"/>
    <w:rsid w:val="001D1771"/>
    <w:rsid w:val="001F5874"/>
    <w:rsid w:val="002017E5"/>
    <w:rsid w:val="00203D1E"/>
    <w:rsid w:val="002155F3"/>
    <w:rsid w:val="002377B3"/>
    <w:rsid w:val="00237946"/>
    <w:rsid w:val="002415F5"/>
    <w:rsid w:val="00246D6F"/>
    <w:rsid w:val="00251787"/>
    <w:rsid w:val="00253B31"/>
    <w:rsid w:val="0025762A"/>
    <w:rsid w:val="00267517"/>
    <w:rsid w:val="00274855"/>
    <w:rsid w:val="0029235F"/>
    <w:rsid w:val="00297A7D"/>
    <w:rsid w:val="002B0AC0"/>
    <w:rsid w:val="002B7452"/>
    <w:rsid w:val="002C01D0"/>
    <w:rsid w:val="002D325E"/>
    <w:rsid w:val="002D5A1D"/>
    <w:rsid w:val="002F61B3"/>
    <w:rsid w:val="003056FF"/>
    <w:rsid w:val="00313306"/>
    <w:rsid w:val="00325EB9"/>
    <w:rsid w:val="003278EA"/>
    <w:rsid w:val="00332EEC"/>
    <w:rsid w:val="0034199A"/>
    <w:rsid w:val="0036309E"/>
    <w:rsid w:val="003726FB"/>
    <w:rsid w:val="00377A15"/>
    <w:rsid w:val="00377C7E"/>
    <w:rsid w:val="003864CC"/>
    <w:rsid w:val="003A14CA"/>
    <w:rsid w:val="003B070A"/>
    <w:rsid w:val="003B5E37"/>
    <w:rsid w:val="003D7A64"/>
    <w:rsid w:val="0041635F"/>
    <w:rsid w:val="0044086E"/>
    <w:rsid w:val="00473E2C"/>
    <w:rsid w:val="00480947"/>
    <w:rsid w:val="00490255"/>
    <w:rsid w:val="004C1979"/>
    <w:rsid w:val="004C64F6"/>
    <w:rsid w:val="004C70D5"/>
    <w:rsid w:val="00513F2B"/>
    <w:rsid w:val="00516964"/>
    <w:rsid w:val="0053494A"/>
    <w:rsid w:val="00540566"/>
    <w:rsid w:val="005564BD"/>
    <w:rsid w:val="0055665B"/>
    <w:rsid w:val="005629E9"/>
    <w:rsid w:val="00567DE4"/>
    <w:rsid w:val="00583748"/>
    <w:rsid w:val="005908D0"/>
    <w:rsid w:val="005C4DB7"/>
    <w:rsid w:val="005E661F"/>
    <w:rsid w:val="005F4EAC"/>
    <w:rsid w:val="00616458"/>
    <w:rsid w:val="006350D7"/>
    <w:rsid w:val="006601A5"/>
    <w:rsid w:val="00676C31"/>
    <w:rsid w:val="00690AD0"/>
    <w:rsid w:val="006B3F79"/>
    <w:rsid w:val="0071671F"/>
    <w:rsid w:val="0073025C"/>
    <w:rsid w:val="007379AA"/>
    <w:rsid w:val="00747F1E"/>
    <w:rsid w:val="007620D0"/>
    <w:rsid w:val="007650AC"/>
    <w:rsid w:val="00774C87"/>
    <w:rsid w:val="00785A9F"/>
    <w:rsid w:val="00792DF4"/>
    <w:rsid w:val="007A7269"/>
    <w:rsid w:val="007C7709"/>
    <w:rsid w:val="007F3583"/>
    <w:rsid w:val="00803F98"/>
    <w:rsid w:val="00804C3D"/>
    <w:rsid w:val="008109FE"/>
    <w:rsid w:val="008171B0"/>
    <w:rsid w:val="0085657A"/>
    <w:rsid w:val="00856B99"/>
    <w:rsid w:val="00861FBF"/>
    <w:rsid w:val="00877AFC"/>
    <w:rsid w:val="00886E69"/>
    <w:rsid w:val="008877C3"/>
    <w:rsid w:val="00892E67"/>
    <w:rsid w:val="008A0D90"/>
    <w:rsid w:val="008B545B"/>
    <w:rsid w:val="008C33E8"/>
    <w:rsid w:val="008D3589"/>
    <w:rsid w:val="008D3870"/>
    <w:rsid w:val="008E5C65"/>
    <w:rsid w:val="00907DD7"/>
    <w:rsid w:val="00907F80"/>
    <w:rsid w:val="00912FF1"/>
    <w:rsid w:val="009260AD"/>
    <w:rsid w:val="0095308D"/>
    <w:rsid w:val="0095454E"/>
    <w:rsid w:val="00956954"/>
    <w:rsid w:val="00971EBA"/>
    <w:rsid w:val="00975288"/>
    <w:rsid w:val="009858B1"/>
    <w:rsid w:val="009939C7"/>
    <w:rsid w:val="009B0A6E"/>
    <w:rsid w:val="009C6DD7"/>
    <w:rsid w:val="009C6F98"/>
    <w:rsid w:val="009C7BC1"/>
    <w:rsid w:val="009F0303"/>
    <w:rsid w:val="009F2847"/>
    <w:rsid w:val="00A0089A"/>
    <w:rsid w:val="00A21DAA"/>
    <w:rsid w:val="00A46AAB"/>
    <w:rsid w:val="00A50291"/>
    <w:rsid w:val="00A62CD0"/>
    <w:rsid w:val="00A959CD"/>
    <w:rsid w:val="00AA439F"/>
    <w:rsid w:val="00AA487E"/>
    <w:rsid w:val="00AD7491"/>
    <w:rsid w:val="00AE786F"/>
    <w:rsid w:val="00B50587"/>
    <w:rsid w:val="00B60E49"/>
    <w:rsid w:val="00B710CF"/>
    <w:rsid w:val="00B8102F"/>
    <w:rsid w:val="00B969DA"/>
    <w:rsid w:val="00BB4F7F"/>
    <w:rsid w:val="00BC56C1"/>
    <w:rsid w:val="00BC655C"/>
    <w:rsid w:val="00BD6188"/>
    <w:rsid w:val="00BE0DFC"/>
    <w:rsid w:val="00BF0D05"/>
    <w:rsid w:val="00BF1703"/>
    <w:rsid w:val="00BF2E08"/>
    <w:rsid w:val="00BF59D6"/>
    <w:rsid w:val="00C07B8B"/>
    <w:rsid w:val="00C106E0"/>
    <w:rsid w:val="00C31B98"/>
    <w:rsid w:val="00C36798"/>
    <w:rsid w:val="00C53310"/>
    <w:rsid w:val="00C61CF8"/>
    <w:rsid w:val="00C74195"/>
    <w:rsid w:val="00C8200A"/>
    <w:rsid w:val="00C8636B"/>
    <w:rsid w:val="00CC287E"/>
    <w:rsid w:val="00CD2EA1"/>
    <w:rsid w:val="00CD3BCC"/>
    <w:rsid w:val="00D046CD"/>
    <w:rsid w:val="00D07529"/>
    <w:rsid w:val="00D135F6"/>
    <w:rsid w:val="00D22903"/>
    <w:rsid w:val="00D53CA6"/>
    <w:rsid w:val="00D62529"/>
    <w:rsid w:val="00DC611A"/>
    <w:rsid w:val="00DD48E5"/>
    <w:rsid w:val="00E40F67"/>
    <w:rsid w:val="00E52170"/>
    <w:rsid w:val="00E53521"/>
    <w:rsid w:val="00E560C9"/>
    <w:rsid w:val="00E5795E"/>
    <w:rsid w:val="00E67026"/>
    <w:rsid w:val="00E867FA"/>
    <w:rsid w:val="00EB0D47"/>
    <w:rsid w:val="00EC36E7"/>
    <w:rsid w:val="00EC63BF"/>
    <w:rsid w:val="00EF420A"/>
    <w:rsid w:val="00EF7B5C"/>
    <w:rsid w:val="00F17762"/>
    <w:rsid w:val="00FB4585"/>
    <w:rsid w:val="00FB4C2B"/>
    <w:rsid w:val="00FB621B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hyperlink" Target="mailto:rishen%7d@cis.fiu.edu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6F92FF-D89E-4C75-90B7-3C285043E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5</TotalTime>
  <Pages>12</Pages>
  <Words>1162</Words>
  <Characters>6627</Characters>
  <Application>Microsoft Office Word</Application>
  <DocSecurity>0</DocSecurity>
  <Lines>55</Lines>
  <Paragraphs>15</Paragraphs>
  <ScaleCrop>false</ScaleCrop>
  <Company/>
  <LinksUpToDate>false</LinksUpToDate>
  <CharactersWithSpaces>7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179</cp:revision>
  <dcterms:created xsi:type="dcterms:W3CDTF">2014-02-23T15:17:00Z</dcterms:created>
  <dcterms:modified xsi:type="dcterms:W3CDTF">2014-04-09T15:52:00Z</dcterms:modified>
</cp:coreProperties>
</file>